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274" r:id="rId3"/>
    <p:sldId id="270" r:id="rId4"/>
    <p:sldId id="273" r:id="rId5"/>
    <p:sldId id="277" r:id="rId6"/>
    <p:sldId id="275" r:id="rId7"/>
    <p:sldId id="271" r:id="rId8"/>
    <p:sldId id="276" r:id="rId9"/>
    <p:sldId id="272" r:id="rId10"/>
    <p:sldId id="278" r:id="rId11"/>
    <p:sldId id="279" r:id="rId12"/>
    <p:sldId id="280" r:id="rId13"/>
    <p:sldId id="281" r:id="rId14"/>
    <p:sldId id="282" r:id="rId15"/>
    <p:sldId id="283" r:id="rId16"/>
    <p:sldId id="258" r:id="rId17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678" y="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FA90CC6-0C73-4DAF-9EAD-9042DC31EDA4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83B40D4-7E9F-400C-B76A-62206948C1A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3805795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3B40D4-7E9F-400C-B76A-62206948C1A0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9325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3B40D4-7E9F-400C-B76A-62206948C1A0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026067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3B40D4-7E9F-400C-B76A-62206948C1A0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30818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3B40D4-7E9F-400C-B76A-62206948C1A0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0102735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3B40D4-7E9F-400C-B76A-62206948C1A0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564756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3B40D4-7E9F-400C-B76A-62206948C1A0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064391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3B40D4-7E9F-400C-B76A-62206948C1A0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625401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83B40D4-7E9F-400C-B76A-62206948C1A0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100145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ED0CECDC-53FB-4917-8B0F-8B483886A4B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438FECD7-3172-43AE-AFB2-F4BFFD79B87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910742E-0E02-478C-873C-10FE3B8461B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F5B0936B-230C-4662-96AA-4FE96CC4051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90FA68F-FF3E-47D1-8CD1-FDFB7DB2A5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1605028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87410BC-A256-4F33-9C24-356A0CFBDA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CBDDD5FF-4FC1-4B02-A978-3067874D809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C2F14FBE-3757-4A72-9285-70C2801936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1E6D87B-CE88-45CB-9D75-4A2E9D3ED9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A9B39BD-6F20-4040-9AAD-BD5BF70791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381672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D7C1E816-5B52-412F-807D-4B41012CF2C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CFFFA32-3B7F-4731-8D6D-D9AC5169DB1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8ACD625C-800F-44FB-B4E1-B114BF82BB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0640C39-70FA-4239-95D3-CA8777F6D5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278A96C4-B979-4732-9B86-E1B9801305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35197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FE0A6250-3EBB-49CB-B055-DBF72E8426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B4038289-8332-401B-91DD-74B9EC66C3D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BBFB8F7B-E0B6-4E4E-92D4-F8B13C7BC22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6EA032B-250D-48F7-A809-E8ED4571254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9F957984-5A26-46F0-9C5A-8AFA8009B2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818423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25F0725-92CD-4069-9915-D14278D5C8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61F3945D-F2C8-467C-97CD-A2098D8BEB6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1EEF0F3F-1279-4B85-BBCD-3815554D96C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C49C61B-CD56-4E77-ADC5-22AE59E09F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ED70CF33-81AC-4DBC-81B0-D187FE596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81997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924D3A-6CA8-45AB-8ABB-DDB1B49524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7296220F-B094-4940-A710-ECB9CC76E3F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DB79A101-37D5-4345-868F-C0F3B5BF3D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4BF4219D-977E-42BE-9FA7-2478E7087E0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A8A5F8FB-2CA3-4964-A239-7CE0EECACA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87CB7DE-A3A5-486E-A0E6-D32D480601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619883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217F3A0A-6DCA-48D9-9175-CDFC03407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DFE8D312-2206-4125-9A15-2720A49B94D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53FB7851-38CD-4F1A-8AAC-45C57E3AEEC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AAED4DF9-9342-41E2-84C0-323BE85E8178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A472E830-EAA2-469A-9885-AE95B411BA8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1CF77C49-8A0A-403D-94A4-9CBD4E63B8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190012CB-F421-4F34-8038-83935D40D1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3091D1C8-B5EA-4B93-96A4-C1CBEAC1A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84315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F22ED03-64AE-4ED0-8CA4-DEDEF91900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0D5B7DC9-94F4-42A2-9D4B-47E297843F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1FFE2364-91EB-4964-AEAE-7E645D7A6F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8D05AD78-C11E-4EFF-B301-5A0B97832D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451075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AF7E0973-6783-420B-B2A3-EC0BCFC6C95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7ED6E2DA-EAA5-402E-BB04-114F99B403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C5D3FF45-D3AF-4DFD-A777-98F5486F23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298346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7F53EFB4-6A4B-4163-B02D-E76BAD7383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3A2DC1DF-39EB-41B5-9002-AA4AFD8180D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B1E13EBA-2EDF-4FF7-81E4-9DF8E4C17F9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2AF4412E-D6B3-4842-8D82-8D90406947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66034050-D7C0-456F-9F5B-F7F1B75DCF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CDA034EC-1404-4FF5-87E5-9E08C18E74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494844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83F60A0F-8BE1-42A3-B3A4-68983C50BE9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3E97FDE7-3CD8-44F9-9075-877020DC7922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50B2C4F-08C2-4D49-9B7B-7132193FA94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F016800-4C2B-49C7-8688-9441EA3137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305A0926-F1E0-417E-981C-09AE3F4B2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BADAEDE0-FFDE-4DF9-AEED-5052B7A6C8F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2826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465DBE0D-8DED-44F7-9ADE-21BF382D47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C994132A-2DF2-4AF6-B261-C5D085226DE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3B5877B-6A46-418E-BA24-5F5D23743FAE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3CF9F-2E28-42ED-B843-8E2C70115261}" type="datetimeFigureOut">
              <a:rPr lang="zh-CN" altLang="en-US" smtClean="0"/>
              <a:t>2020/11/30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DC0F578-7707-430D-BD2D-FC28089B234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5D562F73-89CD-4647-9142-F3DD434A19F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7A9E72E-6B6C-47DB-9123-1A01FF0D5096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3011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7.bin"/><Relationship Id="rId3" Type="http://schemas.openxmlformats.org/officeDocument/2006/relationships/image" Target="../media/image3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4.bin"/><Relationship Id="rId1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microsoft.com/office/2007/relationships/hdphoto" Target="../media/hdphoto1.wdp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3.bin"/><Relationship Id="rId19" Type="http://schemas.openxmlformats.org/officeDocument/2006/relationships/image" Target="../media/image10.wmf"/><Relationship Id="rId4" Type="http://schemas.openxmlformats.org/officeDocument/2006/relationships/image" Target="../media/image1.png"/><Relationship Id="rId9" Type="http://schemas.openxmlformats.org/officeDocument/2006/relationships/image" Target="../media/image5.wmf"/><Relationship Id="rId14" Type="http://schemas.openxmlformats.org/officeDocument/2006/relationships/oleObject" Target="../embeddings/oleObject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image" Target="../media/image14.wmf"/><Relationship Id="rId3" Type="http://schemas.openxmlformats.org/officeDocument/2006/relationships/image" Target="../media/image3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1.bin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3.wmf"/><Relationship Id="rId5" Type="http://schemas.microsoft.com/office/2007/relationships/hdphoto" Target="../media/hdphoto1.wdp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1.png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12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19.wmf"/><Relationship Id="rId5" Type="http://schemas.microsoft.com/office/2007/relationships/hdphoto" Target="../media/hdphoto1.wdp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.png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0.png"/><Relationship Id="rId4" Type="http://schemas.microsoft.com/office/2007/relationships/hdphoto" Target="../media/hdphoto1.wdp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1.png"/><Relationship Id="rId4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F84FF474-85AB-405D-B63A-445B57F37B1E}"/>
              </a:ext>
            </a:extLst>
          </p:cNvPr>
          <p:cNvSpPr txBox="1"/>
          <p:nvPr/>
        </p:nvSpPr>
        <p:spPr>
          <a:xfrm>
            <a:off x="847653" y="1683181"/>
            <a:ext cx="1002749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earning to Identify Follow-Up Questions in Conversational Question Answering</a:t>
            </a:r>
            <a:endParaRPr lang="zh-CN" alt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BB008FB0-E056-431B-803B-8E611B7FA5EA}"/>
              </a:ext>
            </a:extLst>
          </p:cNvPr>
          <p:cNvSpPr txBox="1"/>
          <p:nvPr/>
        </p:nvSpPr>
        <p:spPr>
          <a:xfrm>
            <a:off x="8871011" y="5593501"/>
            <a:ext cx="245911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rom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L  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3770B4CF-6FB7-41A8-B577-751187F510E8}"/>
              </a:ext>
            </a:extLst>
          </p:cNvPr>
          <p:cNvSpPr txBox="1"/>
          <p:nvPr/>
        </p:nvSpPr>
        <p:spPr>
          <a:xfrm>
            <a:off x="8871011" y="4837524"/>
            <a:ext cx="23391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800" dirty="0">
                <a:latin typeface="宋体" panose="02010600030101010101" pitchFamily="2" charset="-122"/>
                <a:ea typeface="宋体" panose="02010600030101010101" pitchFamily="2" charset="-122"/>
              </a:rPr>
              <a:t>Speaker:</a:t>
            </a:r>
            <a:r>
              <a:rPr lang="zh-CN" altLang="en-US" sz="2800" dirty="0">
                <a:latin typeface="宋体" panose="02010600030101010101" pitchFamily="2" charset="-122"/>
                <a:ea typeface="宋体" panose="02010600030101010101" pitchFamily="2" charset="-122"/>
              </a:rPr>
              <a:t>王凯</a:t>
            </a: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2187D7D7-C219-43E9-B607-A1F7511FDD44}"/>
              </a:ext>
            </a:extLst>
          </p:cNvPr>
          <p:cNvSpPr txBox="1"/>
          <p:nvPr/>
        </p:nvSpPr>
        <p:spPr>
          <a:xfrm>
            <a:off x="1603858" y="3131655"/>
            <a:ext cx="898428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Computer Science, National University of Singapore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A98FF9DF-97E5-4F10-86F1-72618BD9D56F}"/>
              </a:ext>
            </a:extLst>
          </p:cNvPr>
          <p:cNvSpPr txBox="1"/>
          <p:nvPr/>
        </p:nvSpPr>
        <p:spPr>
          <a:xfrm>
            <a:off x="8871011" y="6110158"/>
            <a:ext cx="2339102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ate</a:t>
            </a:r>
            <a:r>
              <a:rPr lang="zh-CN" alt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July 2020 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图片 11">
            <a:extLst>
              <a:ext uri="{FF2B5EF4-FFF2-40B4-BE49-F238E27FC236}">
                <a16:creationId xmlns:a16="http://schemas.microsoft.com/office/drawing/2014/main" id="{7CB178CE-4020-490D-98A1-1FB4A9EBC842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sp>
        <p:nvSpPr>
          <p:cNvPr id="13" name="文本框 12">
            <a:extLst>
              <a:ext uri="{FF2B5EF4-FFF2-40B4-BE49-F238E27FC236}">
                <a16:creationId xmlns:a16="http://schemas.microsoft.com/office/drawing/2014/main" id="{F1A5B4D8-1527-421C-8D76-DB650CD34717}"/>
              </a:ext>
            </a:extLst>
          </p:cNvPr>
          <p:cNvSpPr txBox="1"/>
          <p:nvPr/>
        </p:nvSpPr>
        <p:spPr>
          <a:xfrm>
            <a:off x="1603858" y="5993611"/>
            <a:ext cx="610339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de and data : https:// github.com/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usnl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/LIF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847039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52E2F91-6DAA-4B4A-AA3B-2447E1A1C5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8039" y="891531"/>
            <a:ext cx="5467905" cy="596646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5D60E3B-4DFC-46D5-80BE-647A7A8E48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06" y="1239604"/>
            <a:ext cx="1656425" cy="740116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BEB2121-F152-4C5B-A7BA-ED21DA9B4869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5819CEC-D580-42E8-86D1-5DC0DDDD41D9}"/>
              </a:ext>
            </a:extLst>
          </p:cNvPr>
          <p:cNvSpPr/>
          <p:nvPr/>
        </p:nvSpPr>
        <p:spPr>
          <a:xfrm>
            <a:off x="6096000" y="4032250"/>
            <a:ext cx="5319944" cy="142098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36F25CF9-53AB-43B6-A05E-91B547679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2492208"/>
              </p:ext>
            </p:extLst>
          </p:nvPr>
        </p:nvGraphicFramePr>
        <p:xfrm>
          <a:off x="693096" y="2542063"/>
          <a:ext cx="2067859" cy="44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Equation" r:id="rId6" imgW="1130040" imgH="241200" progId="Equation.DSMT4">
                  <p:embed/>
                </p:oleObj>
              </mc:Choice>
              <mc:Fallback>
                <p:oleObj name="Equation" r:id="rId6" imgW="11300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096" y="2542063"/>
                        <a:ext cx="2067859" cy="441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extLst>
              <a:ext uri="{FF2B5EF4-FFF2-40B4-BE49-F238E27FC236}">
                <a16:creationId xmlns:a16="http://schemas.microsoft.com/office/drawing/2014/main" id="{6107C685-8920-48DA-9D0F-53DDDF2A43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289082"/>
              </p:ext>
            </p:extLst>
          </p:nvPr>
        </p:nvGraphicFramePr>
        <p:xfrm>
          <a:off x="3016067" y="2614185"/>
          <a:ext cx="1867173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2" name="Equation" r:id="rId8" imgW="1155600" imgH="228600" progId="Equation.DSMT4">
                  <p:embed/>
                </p:oleObj>
              </mc:Choice>
              <mc:Fallback>
                <p:oleObj name="Equation" r:id="rId8" imgW="1155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016067" y="2614185"/>
                        <a:ext cx="1867173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0AB071BA-6441-4754-A738-B6AE0B3C8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785003"/>
              </p:ext>
            </p:extLst>
          </p:nvPr>
        </p:nvGraphicFramePr>
        <p:xfrm>
          <a:off x="693096" y="3999904"/>
          <a:ext cx="198913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" name="Equation" r:id="rId10" imgW="1180800" imgH="241200" progId="Equation.DSMT4">
                  <p:embed/>
                </p:oleObj>
              </mc:Choice>
              <mc:Fallback>
                <p:oleObj name="Equation" r:id="rId10" imgW="11808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096" y="3999904"/>
                        <a:ext cx="1989138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对象 16">
            <a:extLst>
              <a:ext uri="{FF2B5EF4-FFF2-40B4-BE49-F238E27FC236}">
                <a16:creationId xmlns:a16="http://schemas.microsoft.com/office/drawing/2014/main" id="{FE5D714B-4023-49E9-9EC0-EB38D09CA7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872466"/>
              </p:ext>
            </p:extLst>
          </p:nvPr>
        </p:nvGraphicFramePr>
        <p:xfrm>
          <a:off x="693096" y="3291612"/>
          <a:ext cx="19669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4" name="Equation" r:id="rId12" imgW="1168200" imgH="241200" progId="Equation.DSMT4">
                  <p:embed/>
                </p:oleObj>
              </mc:Choice>
              <mc:Fallback>
                <p:oleObj name="Equation" r:id="rId12" imgW="1168200" imgH="241200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0AB071BA-6441-4754-A738-B6AE0B3C831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3096" y="3291612"/>
                        <a:ext cx="1966912" cy="40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>
            <a:extLst>
              <a:ext uri="{FF2B5EF4-FFF2-40B4-BE49-F238E27FC236}">
                <a16:creationId xmlns:a16="http://schemas.microsoft.com/office/drawing/2014/main" id="{DDA3E566-F20B-4C48-9662-4BA03752AC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17816"/>
              </p:ext>
            </p:extLst>
          </p:nvPr>
        </p:nvGraphicFramePr>
        <p:xfrm>
          <a:off x="3016066" y="3328681"/>
          <a:ext cx="1867173" cy="3693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5" name="Equation" r:id="rId14" imgW="1155600" imgH="228600" progId="Equation.DSMT4">
                  <p:embed/>
                </p:oleObj>
              </mc:Choice>
              <mc:Fallback>
                <p:oleObj name="Equation" r:id="rId14" imgW="115560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107C685-8920-48DA-9D0F-53DDDF2A4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016066" y="3328681"/>
                        <a:ext cx="1867173" cy="3693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0329A986-C273-4EA1-96A7-422971985D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333195"/>
              </p:ext>
            </p:extLst>
          </p:nvPr>
        </p:nvGraphicFramePr>
        <p:xfrm>
          <a:off x="3029120" y="4032250"/>
          <a:ext cx="1887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6" name="Equation" r:id="rId16" imgW="1168200" imgH="228600" progId="Equation.DSMT4">
                  <p:embed/>
                </p:oleObj>
              </mc:Choice>
              <mc:Fallback>
                <p:oleObj name="Equation" r:id="rId16" imgW="1168200" imgH="228600" progId="Equation.DSMT4">
                  <p:embed/>
                  <p:pic>
                    <p:nvPicPr>
                      <p:cNvPr id="15" name="对象 14">
                        <a:extLst>
                          <a:ext uri="{FF2B5EF4-FFF2-40B4-BE49-F238E27FC236}">
                            <a16:creationId xmlns:a16="http://schemas.microsoft.com/office/drawing/2014/main" id="{6107C685-8920-48DA-9D0F-53DDDF2A43A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029120" y="4032250"/>
                        <a:ext cx="1887537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DCA6A545-6A67-4BE6-BE82-748AAB911F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318192"/>
              </p:ext>
            </p:extLst>
          </p:nvPr>
        </p:nvGraphicFramePr>
        <p:xfrm>
          <a:off x="2015231" y="5313472"/>
          <a:ext cx="1572766" cy="609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7" name="Equation" r:id="rId18" imgW="622080" imgH="241200" progId="Equation.DSMT4">
                  <p:embed/>
                </p:oleObj>
              </mc:Choice>
              <mc:Fallback>
                <p:oleObj name="Equation" r:id="rId18" imgW="622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015231" y="5313472"/>
                        <a:ext cx="1572766" cy="6098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065857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52E2F91-6DAA-4B4A-AA3B-2447E1A1C5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8039" y="891531"/>
            <a:ext cx="5467905" cy="596646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5D60E3B-4DFC-46D5-80BE-647A7A8E48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06" y="1239604"/>
            <a:ext cx="1656425" cy="740116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BEB2121-F152-4C5B-A7BA-ED21DA9B4869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5819CEC-D580-42E8-86D1-5DC0DDDD41D9}"/>
              </a:ext>
            </a:extLst>
          </p:cNvPr>
          <p:cNvSpPr/>
          <p:nvPr/>
        </p:nvSpPr>
        <p:spPr>
          <a:xfrm>
            <a:off x="6096000" y="2972699"/>
            <a:ext cx="5319944" cy="1075518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8" name="对象 7">
            <a:extLst>
              <a:ext uri="{FF2B5EF4-FFF2-40B4-BE49-F238E27FC236}">
                <a16:creationId xmlns:a16="http://schemas.microsoft.com/office/drawing/2014/main" id="{E521FE1D-CC66-4994-81D5-8D22F20154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326875"/>
              </p:ext>
            </p:extLst>
          </p:nvPr>
        </p:nvGraphicFramePr>
        <p:xfrm>
          <a:off x="361638" y="3641958"/>
          <a:ext cx="4928110" cy="578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6" name="Equation" r:id="rId6" imgW="2145960" imgH="291960" progId="Equation.DSMT4">
                  <p:embed/>
                </p:oleObj>
              </mc:Choice>
              <mc:Fallback>
                <p:oleObj name="Equation" r:id="rId6" imgW="2145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1638" y="3641958"/>
                        <a:ext cx="4928110" cy="578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468F8264-17EA-4913-B858-57D5BD42E1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29898"/>
              </p:ext>
            </p:extLst>
          </p:nvPr>
        </p:nvGraphicFramePr>
        <p:xfrm>
          <a:off x="358806" y="2972699"/>
          <a:ext cx="630738" cy="52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7" name="Equation" r:id="rId8" imgW="190440" imgH="241200" progId="Equation.DSMT4">
                  <p:embed/>
                </p:oleObj>
              </mc:Choice>
              <mc:Fallback>
                <p:oleObj name="Equation" r:id="rId8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58806" y="2972699"/>
                        <a:ext cx="630738" cy="525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0EAD3091-9B93-4C4E-A069-E804EE410588}"/>
              </a:ext>
            </a:extLst>
          </p:cNvPr>
          <p:cNvSpPr txBox="1"/>
          <p:nvPr/>
        </p:nvSpPr>
        <p:spPr>
          <a:xfrm>
            <a:off x="835233" y="3118433"/>
            <a:ext cx="326973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given as (1 ≤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≤ U):</a:t>
            </a:r>
            <a:endParaRPr lang="zh-CN" alt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A235C1C4-B062-4D26-9773-627A149B2068}"/>
              </a:ext>
            </a:extLst>
          </p:cNvPr>
          <p:cNvSpPr txBox="1"/>
          <p:nvPr/>
        </p:nvSpPr>
        <p:spPr>
          <a:xfrm>
            <a:off x="358806" y="2040254"/>
            <a:ext cx="479212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 column-wise max-pooling over         and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FDDC0BF6-4279-4BB8-904E-967006F8C027}"/>
              </a:ext>
            </a:extLst>
          </p:cNvPr>
          <p:cNvSpPr txBox="1"/>
          <p:nvPr/>
        </p:nvSpPr>
        <p:spPr>
          <a:xfrm>
            <a:off x="358806" y="4364173"/>
            <a:ext cx="543949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erform both row-wise and column-wise max-pooling over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c,q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o generate      and </a:t>
            </a:r>
          </a:p>
        </p:txBody>
      </p:sp>
      <p:graphicFrame>
        <p:nvGraphicFramePr>
          <p:cNvPr id="20" name="对象 19">
            <a:extLst>
              <a:ext uri="{FF2B5EF4-FFF2-40B4-BE49-F238E27FC236}">
                <a16:creationId xmlns:a16="http://schemas.microsoft.com/office/drawing/2014/main" id="{81468BDE-45B0-4CEA-8E80-B70EBA3EF8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3897014"/>
              </p:ext>
            </p:extLst>
          </p:nvPr>
        </p:nvGraphicFramePr>
        <p:xfrm>
          <a:off x="4726079" y="4720737"/>
          <a:ext cx="451101" cy="56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726079" y="4720737"/>
                        <a:ext cx="451101" cy="56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对象 20">
            <a:extLst>
              <a:ext uri="{FF2B5EF4-FFF2-40B4-BE49-F238E27FC236}">
                <a16:creationId xmlns:a16="http://schemas.microsoft.com/office/drawing/2014/main" id="{26932E6C-6205-45F0-BC0B-8722560B3C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2864847"/>
              </p:ext>
            </p:extLst>
          </p:nvPr>
        </p:nvGraphicFramePr>
        <p:xfrm>
          <a:off x="5598991" y="4736682"/>
          <a:ext cx="451101" cy="56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12" imgW="177480" imgH="241200" progId="Equation.DSMT4">
                  <p:embed/>
                </p:oleObj>
              </mc:Choice>
              <mc:Fallback>
                <p:oleObj name="Equation" r:id="rId12" imgW="177480" imgH="241200" progId="Equation.DSMT4">
                  <p:embed/>
                  <p:pic>
                    <p:nvPicPr>
                      <p:cNvPr id="20" name="对象 19">
                        <a:extLst>
                          <a:ext uri="{FF2B5EF4-FFF2-40B4-BE49-F238E27FC236}">
                            <a16:creationId xmlns:a16="http://schemas.microsoft.com/office/drawing/2014/main" id="{81468BDE-45B0-4CEA-8E80-B70EBA3EF8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98991" y="4736682"/>
                        <a:ext cx="451101" cy="56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DD8FC21A-6574-4168-A1F5-12A3346562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651673"/>
              </p:ext>
            </p:extLst>
          </p:nvPr>
        </p:nvGraphicFramePr>
        <p:xfrm>
          <a:off x="1054900" y="2495865"/>
          <a:ext cx="507569" cy="3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0" name="Equation" r:id="rId14" imgW="317160" imgH="241200" progId="Equation.DSMT4">
                  <p:embed/>
                </p:oleObj>
              </mc:Choice>
              <mc:Fallback>
                <p:oleObj name="Equation" r:id="rId14" imgW="317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54900" y="2495865"/>
                        <a:ext cx="507569" cy="38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CD10FE1F-8036-485D-8CC0-2D06CC53024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58821"/>
              </p:ext>
            </p:extLst>
          </p:nvPr>
        </p:nvGraphicFramePr>
        <p:xfrm>
          <a:off x="2258563" y="2485499"/>
          <a:ext cx="507569" cy="3857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" name="Equation" r:id="rId16" imgW="317160" imgH="241200" progId="Equation.DSMT4">
                  <p:embed/>
                </p:oleObj>
              </mc:Choice>
              <mc:Fallback>
                <p:oleObj name="Equation" r:id="rId16" imgW="317160" imgH="241200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DD8FC21A-6574-4168-A1F5-12A3346562A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258563" y="2485499"/>
                        <a:ext cx="507569" cy="3857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671664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52E2F91-6DAA-4B4A-AA3B-2447E1A1C51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8039" y="891531"/>
            <a:ext cx="5467905" cy="596646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5D60E3B-4DFC-46D5-80BE-647A7A8E48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06" y="1239604"/>
            <a:ext cx="1656425" cy="740116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BEB2121-F152-4C5B-A7BA-ED21DA9B4869}"/>
              </a:ext>
            </a:extLst>
          </p:cNvPr>
          <p:cNvPicPr>
            <a:picLocks noChangeAspect="1"/>
          </p:cNvPicPr>
          <p:nvPr/>
        </p:nvPicPr>
        <p:blipFill>
          <a:blip r:embed="rId4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5819CEC-D580-42E8-86D1-5DC0DDDD41D9}"/>
              </a:ext>
            </a:extLst>
          </p:cNvPr>
          <p:cNvSpPr/>
          <p:nvPr/>
        </p:nvSpPr>
        <p:spPr>
          <a:xfrm>
            <a:off x="6096000" y="1038687"/>
            <a:ext cx="5319944" cy="1957552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FB93D421-3999-40A0-B13E-5ED680DADE05}"/>
              </a:ext>
            </a:extLst>
          </p:cNvPr>
          <p:cNvSpPr txBox="1"/>
          <p:nvPr/>
        </p:nvSpPr>
        <p:spPr>
          <a:xfrm>
            <a:off x="587284" y="2534574"/>
            <a:ext cx="524189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core each candidate follow-up question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E635E3C-2E43-4DFD-9D19-547C9D9721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8628"/>
              </p:ext>
            </p:extLst>
          </p:nvPr>
        </p:nvGraphicFramePr>
        <p:xfrm>
          <a:off x="623534" y="3142800"/>
          <a:ext cx="52324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1" name="Equation" r:id="rId6" imgW="2819160" imgH="228600" progId="Equation.DSMT4">
                  <p:embed/>
                </p:oleObj>
              </mc:Choice>
              <mc:Fallback>
                <p:oleObj name="Equation" r:id="rId6" imgW="2819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3534" y="3142800"/>
                        <a:ext cx="523240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170C4550-2C53-4B22-A3D3-5C726CC6BB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436010"/>
              </p:ext>
            </p:extLst>
          </p:nvPr>
        </p:nvGraphicFramePr>
        <p:xfrm>
          <a:off x="596778" y="3711636"/>
          <a:ext cx="2284027" cy="4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2" name="Equation" r:id="rId8" imgW="1193760" imgH="241200" progId="Equation.DSMT4">
                  <p:embed/>
                </p:oleObj>
              </mc:Choice>
              <mc:Fallback>
                <p:oleObj name="Equation" r:id="rId8" imgW="1193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96778" y="3711636"/>
                        <a:ext cx="2284027" cy="4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C49A552B-1BFB-48C0-8F33-E425935A52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176606"/>
              </p:ext>
            </p:extLst>
          </p:nvPr>
        </p:nvGraphicFramePr>
        <p:xfrm>
          <a:off x="623533" y="4544534"/>
          <a:ext cx="2272881" cy="520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3" name="Equation" r:id="rId10" imgW="1054080" imgH="241200" progId="Equation.DSMT4">
                  <p:embed/>
                </p:oleObj>
              </mc:Choice>
              <mc:Fallback>
                <p:oleObj name="Equation" r:id="rId10" imgW="1054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3533" y="4544534"/>
                        <a:ext cx="2272881" cy="520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16453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9A0E15-41F0-4161-9065-5D0ECC21A0B4}"/>
              </a:ext>
            </a:extLst>
          </p:cNvPr>
          <p:cNvSpPr txBox="1"/>
          <p:nvPr/>
        </p:nvSpPr>
        <p:spPr>
          <a:xfrm>
            <a:off x="3875103" y="2921168"/>
            <a:ext cx="4441793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41EC0B6-D8B6-47DF-9FAF-9796CBFB704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71101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541EC0B6-D8B6-47DF-9FAF-9796CBFB704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7C42D86A-E119-4FF7-8A19-FAC8255E9ACB}"/>
              </a:ext>
            </a:extLst>
          </p:cNvPr>
          <p:cNvSpPr txBox="1">
            <a:spLocks/>
          </p:cNvSpPr>
          <p:nvPr/>
        </p:nvSpPr>
        <p:spPr>
          <a:xfrm>
            <a:off x="216764" y="1079806"/>
            <a:ext cx="2366639" cy="74011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A3102A20-3B54-4BFE-AC6D-2699E21305B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78076" y="1819921"/>
            <a:ext cx="9238359" cy="4447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309945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>
            <a:extLst>
              <a:ext uri="{FF2B5EF4-FFF2-40B4-BE49-F238E27FC236}">
                <a16:creationId xmlns:a16="http://schemas.microsoft.com/office/drawing/2014/main" id="{541EC0B6-D8B6-47DF-9FAF-9796CBFB704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sp>
        <p:nvSpPr>
          <p:cNvPr id="4" name="标题 1">
            <a:extLst>
              <a:ext uri="{FF2B5EF4-FFF2-40B4-BE49-F238E27FC236}">
                <a16:creationId xmlns:a16="http://schemas.microsoft.com/office/drawing/2014/main" id="{7C42D86A-E119-4FF7-8A19-FAC8255E9ACB}"/>
              </a:ext>
            </a:extLst>
          </p:cNvPr>
          <p:cNvSpPr txBox="1">
            <a:spLocks/>
          </p:cNvSpPr>
          <p:nvPr/>
        </p:nvSpPr>
        <p:spPr>
          <a:xfrm>
            <a:off x="216764" y="1079806"/>
            <a:ext cx="2366639" cy="740116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ctr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60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s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3A8E27F0-1749-4956-93C7-7641CDE085E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6603" y="2203588"/>
            <a:ext cx="6666852" cy="3309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55183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0C93953C-247C-4326-8C6D-757B1C81B3A3}"/>
              </a:ext>
            </a:extLst>
          </p:cNvPr>
          <p:cNvSpPr/>
          <p:nvPr/>
        </p:nvSpPr>
        <p:spPr>
          <a:xfrm>
            <a:off x="4117903" y="2776167"/>
            <a:ext cx="4471097" cy="120032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perspectiveFront"/>
              <a:lightRig rig="threePt" dir="t"/>
            </a:scene3d>
          </a:bodyPr>
          <a:lstStyle/>
          <a:p>
            <a:pPr algn="ctr"/>
            <a:r>
              <a:rPr lang="en-US" altLang="zh-CN" sz="72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THANKS</a:t>
            </a:r>
            <a:r>
              <a:rPr lang="zh-CN" altLang="en-US" sz="720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</a:rPr>
              <a:t>！</a:t>
            </a: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E44939DC-3F7E-4BB3-9BA9-4DEFD3BD0581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55853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9A0E15-41F0-4161-9065-5D0ECC21A0B4}"/>
              </a:ext>
            </a:extLst>
          </p:cNvPr>
          <p:cNvSpPr txBox="1"/>
          <p:nvPr/>
        </p:nvSpPr>
        <p:spPr>
          <a:xfrm>
            <a:off x="4110362" y="2272683"/>
            <a:ext cx="2796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Introduction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F91346EF-C2A4-427D-BB50-8237EF1D4241}"/>
              </a:ext>
            </a:extLst>
          </p:cNvPr>
          <p:cNvSpPr txBox="1"/>
          <p:nvPr/>
        </p:nvSpPr>
        <p:spPr>
          <a:xfrm>
            <a:off x="4110362" y="3642551"/>
            <a:ext cx="2796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Method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F417A515-09BE-4B9C-A462-F86448F3495B}"/>
              </a:ext>
            </a:extLst>
          </p:cNvPr>
          <p:cNvSpPr txBox="1"/>
          <p:nvPr/>
        </p:nvSpPr>
        <p:spPr>
          <a:xfrm>
            <a:off x="4110361" y="2955022"/>
            <a:ext cx="279646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Task Overview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B89050F2-BC17-492F-94A4-F784564A1F16}"/>
              </a:ext>
            </a:extLst>
          </p:cNvPr>
          <p:cNvSpPr txBox="1"/>
          <p:nvPr/>
        </p:nvSpPr>
        <p:spPr>
          <a:xfrm>
            <a:off x="4110361" y="4324890"/>
            <a:ext cx="49981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Experiments Results</a:t>
            </a:r>
            <a:endParaRPr lang="zh-CN" alt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41EC0B6-D8B6-47DF-9FAF-9796CBFB704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29671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9A0E15-41F0-4161-9065-5D0ECC21A0B4}"/>
              </a:ext>
            </a:extLst>
          </p:cNvPr>
          <p:cNvSpPr txBox="1"/>
          <p:nvPr/>
        </p:nvSpPr>
        <p:spPr>
          <a:xfrm>
            <a:off x="4036381" y="3195960"/>
            <a:ext cx="43530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41EC0B6-D8B6-47DF-9FAF-9796CBFB704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12687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D60E3B-4DFC-46D5-80BE-647A7A8E48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86" y="973274"/>
            <a:ext cx="3121241" cy="904382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50FFBD5-939D-42F2-8A59-76DAE4587251}"/>
              </a:ext>
            </a:extLst>
          </p:cNvPr>
          <p:cNvSpPr txBox="1"/>
          <p:nvPr/>
        </p:nvSpPr>
        <p:spPr>
          <a:xfrm>
            <a:off x="753493" y="1905506"/>
            <a:ext cx="5602918" cy="304698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ven a text passage as knowledge and a series of question-answer pairs as conversation history, it requires a model to identify whether a candidate follow-up question is valid or invalid. The proposed dataset requires a model to understand both topic continuity and topic shift to correctly identify a follow-up question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11537753-F16F-4BEE-95D0-F246D461C5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806" y="1283967"/>
            <a:ext cx="4965576" cy="5163480"/>
          </a:xfrm>
          <a:prstGeom prst="rect">
            <a:avLst/>
          </a:prstGeom>
        </p:spPr>
      </p:pic>
      <p:pic>
        <p:nvPicPr>
          <p:cNvPr id="10" name="图片 9">
            <a:extLst>
              <a:ext uri="{FF2B5EF4-FFF2-40B4-BE49-F238E27FC236}">
                <a16:creationId xmlns:a16="http://schemas.microsoft.com/office/drawing/2014/main" id="{CE700CEE-576F-4FF9-8A36-7C84470D1503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6DC4E13F-FD1E-403C-A9F2-B48E5262731A}"/>
              </a:ext>
            </a:extLst>
          </p:cNvPr>
          <p:cNvSpPr/>
          <p:nvPr/>
        </p:nvSpPr>
        <p:spPr>
          <a:xfrm>
            <a:off x="7143565" y="1643586"/>
            <a:ext cx="1997475" cy="261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33787DA7-498E-4DE6-A60E-443CCD3A29DD}"/>
              </a:ext>
            </a:extLst>
          </p:cNvPr>
          <p:cNvSpPr/>
          <p:nvPr/>
        </p:nvSpPr>
        <p:spPr>
          <a:xfrm>
            <a:off x="7624438" y="2444056"/>
            <a:ext cx="3605814" cy="2619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68BFFDC7-43D8-432A-96FE-3015A0B9636C}"/>
              </a:ext>
            </a:extLst>
          </p:cNvPr>
          <p:cNvSpPr/>
          <p:nvPr/>
        </p:nvSpPr>
        <p:spPr>
          <a:xfrm>
            <a:off x="8855105" y="5214414"/>
            <a:ext cx="1602790" cy="2571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n w="28575">
                <a:solidFill>
                  <a:schemeClr val="tx1"/>
                </a:solidFill>
              </a:ln>
            </a:endParaRPr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83CA985E-212B-4A55-BEB8-A6275DD202D1}"/>
              </a:ext>
            </a:extLst>
          </p:cNvPr>
          <p:cNvSpPr/>
          <p:nvPr/>
        </p:nvSpPr>
        <p:spPr>
          <a:xfrm>
            <a:off x="7897796" y="5445446"/>
            <a:ext cx="314049" cy="25717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 w="28575">
                <a:solidFill>
                  <a:schemeClr val="tx1"/>
                </a:solidFill>
              </a:ln>
            </a:endParaRPr>
          </a:p>
        </p:txBody>
      </p:sp>
    </p:spTree>
    <p:extLst>
      <p:ext uri="{BB962C8B-B14F-4D97-AF65-F5344CB8AC3E}">
        <p14:creationId xmlns:p14="http://schemas.microsoft.com/office/powerpoint/2010/main" val="40809761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C5D60E3B-4DFC-46D5-80BE-647A7A8E48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8186" y="973274"/>
            <a:ext cx="3121241" cy="904382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750FFBD5-939D-42F2-8A59-76DAE4587251}"/>
              </a:ext>
            </a:extLst>
          </p:cNvPr>
          <p:cNvSpPr txBox="1"/>
          <p:nvPr/>
        </p:nvSpPr>
        <p:spPr>
          <a:xfrm>
            <a:off x="1758806" y="2105481"/>
            <a:ext cx="8212707" cy="37904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lnSpc>
                <a:spcPts val="288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ropose a new task for follow-up question identification in a conversational reading comprehension setting which supports automatic evaluation. </a:t>
            </a:r>
          </a:p>
          <a:p>
            <a:pPr marL="457200" indent="-457200">
              <a:lnSpc>
                <a:spcPts val="288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We present a new dataset, namely LIF, which is derived from the recently released conversational QA dataset </a:t>
            </a:r>
            <a:r>
              <a:rPr lang="en-US" altLang="zh-CN" sz="24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QuAC</a:t>
            </a:r>
            <a:endParaRPr lang="zh-CN" altLang="en-US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57200" indent="-457200">
              <a:lnSpc>
                <a:spcPts val="2880"/>
              </a:lnSpc>
              <a:spcBef>
                <a:spcPct val="0"/>
              </a:spcBef>
              <a:buFont typeface="+mj-lt"/>
              <a:buAutoNum type="arabicPeriod"/>
            </a:pP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We propose a three-way attentive pooling network which aims to capture topic shift and topic continuity for follow-up question identification. The proposed model significantly outperforms all the baseline systems.</a:t>
            </a:r>
            <a:endParaRPr lang="zh-CN" altLang="en-US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  <a:p>
            <a:pPr marL="457200" indent="-457200">
              <a:lnSpc>
                <a:spcPts val="2880"/>
              </a:lnSpc>
              <a:spcBef>
                <a:spcPct val="0"/>
              </a:spcBef>
              <a:buFont typeface="+mj-lt"/>
              <a:buAutoNum type="arabicPeriod"/>
            </a:pPr>
            <a:endParaRPr lang="zh-CN" altLang="en-US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CE700CEE-576F-4FF9-8A36-7C84470D1503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638224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9A0E15-41F0-4161-9065-5D0ECC21A0B4}"/>
              </a:ext>
            </a:extLst>
          </p:cNvPr>
          <p:cNvSpPr txBox="1"/>
          <p:nvPr/>
        </p:nvSpPr>
        <p:spPr>
          <a:xfrm>
            <a:off x="3548109" y="2991774"/>
            <a:ext cx="641263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Overview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41EC0B6-D8B6-47DF-9FAF-9796CBFB704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24463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40F8946B-0852-43FE-8C57-B846BCFA97F1}"/>
              </a:ext>
            </a:extLst>
          </p:cNvPr>
          <p:cNvPicPr>
            <a:picLocks noChangeAspect="1"/>
          </p:cNvPicPr>
          <p:nvPr/>
        </p:nvPicPr>
        <p:blipFill>
          <a:blip r:embed="rId2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CF9C54FE-91E4-4B36-A1C8-4C4482A95911}"/>
              </a:ext>
            </a:extLst>
          </p:cNvPr>
          <p:cNvSpPr txBox="1"/>
          <p:nvPr/>
        </p:nvSpPr>
        <p:spPr>
          <a:xfrm>
            <a:off x="344009" y="1293464"/>
            <a:ext cx="610339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sk Overview</a:t>
            </a:r>
            <a:endParaRPr lang="zh-CN" altLang="en-US" sz="3200" dirty="0"/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71A6BDC-0DCA-4980-A1AF-D07E44E2D93B}"/>
              </a:ext>
            </a:extLst>
          </p:cNvPr>
          <p:cNvSpPr txBox="1"/>
          <p:nvPr/>
        </p:nvSpPr>
        <p:spPr>
          <a:xfrm>
            <a:off x="1835458" y="2198429"/>
            <a:ext cx="743282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ote the passage as P which consists of T tokens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5BBC9089-A843-43CA-827D-891820C42474}"/>
              </a:ext>
            </a:extLst>
          </p:cNvPr>
          <p:cNvSpPr txBox="1"/>
          <p:nvPr/>
        </p:nvSpPr>
        <p:spPr>
          <a:xfrm>
            <a:off x="1835458" y="2765368"/>
            <a:ext cx="743282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sequence of previous questions and their corresponding answers be denoted as {Q1, Q2, . . . , QM} and {A1, A2, . . . , AM}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C7F6D7F4-C35D-46A3-A859-8F8200BFB576}"/>
              </a:ext>
            </a:extLst>
          </p:cNvPr>
          <p:cNvSpPr txBox="1"/>
          <p:nvPr/>
        </p:nvSpPr>
        <p:spPr>
          <a:xfrm>
            <a:off x="1835458" y="4070971"/>
            <a:ext cx="663161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candidate follow-up question is denoted as C.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A4CF5495-C836-47D4-8AEE-F10B3B9D66A1}"/>
              </a:ext>
            </a:extLst>
          </p:cNvPr>
          <p:cNvSpPr txBox="1"/>
          <p:nvPr/>
        </p:nvSpPr>
        <p:spPr>
          <a:xfrm>
            <a:off x="1835458" y="4637910"/>
            <a:ext cx="814304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enote the length of the candidate follow-up question as V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3B579C0B-6EB9-444F-900B-42108743A650}"/>
              </a:ext>
            </a:extLst>
          </p:cNvPr>
          <p:cNvSpPr txBox="1"/>
          <p:nvPr/>
        </p:nvSpPr>
        <p:spPr>
          <a:xfrm>
            <a:off x="1835458" y="5099575"/>
            <a:ext cx="8521084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catenate all previous questions and their answers with special separator tokens as follows: Q1 | A1 || Q2 | A2 || . . . || QM | AM. The combined length of the previous </a:t>
            </a:r>
            <a:r>
              <a:rPr lang="en-US" altLang="zh-CN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estionanswer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airs in the conversation history is denoted as U.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607995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429A0E15-41F0-4161-9065-5D0ECC21A0B4}"/>
              </a:ext>
            </a:extLst>
          </p:cNvPr>
          <p:cNvSpPr txBox="1"/>
          <p:nvPr/>
        </p:nvSpPr>
        <p:spPr>
          <a:xfrm>
            <a:off x="4586797" y="2921168"/>
            <a:ext cx="27994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zh-CN" altLang="en-US" sz="6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6" name="图片 15">
            <a:extLst>
              <a:ext uri="{FF2B5EF4-FFF2-40B4-BE49-F238E27FC236}">
                <a16:creationId xmlns:a16="http://schemas.microsoft.com/office/drawing/2014/main" id="{541EC0B6-D8B6-47DF-9FAF-9796CBFB704E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626780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:a16="http://schemas.microsoft.com/office/drawing/2014/main" id="{752E2F91-6DAA-4B4A-AA3B-2447E1A1C51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48039" y="891531"/>
            <a:ext cx="5467905" cy="5966469"/>
          </a:xfrm>
          <a:prstGeom prst="rect">
            <a:avLst/>
          </a:prstGeom>
        </p:spPr>
      </p:pic>
      <p:sp>
        <p:nvSpPr>
          <p:cNvPr id="2" name="标题 1">
            <a:extLst>
              <a:ext uri="{FF2B5EF4-FFF2-40B4-BE49-F238E27FC236}">
                <a16:creationId xmlns:a16="http://schemas.microsoft.com/office/drawing/2014/main" id="{C5D60E3B-4DFC-46D5-80BE-647A7A8E48F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58806" y="1239604"/>
            <a:ext cx="1656425" cy="740116"/>
          </a:xfrm>
        </p:spPr>
        <p:txBody>
          <a:bodyPr>
            <a:norm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</a:t>
            </a:r>
            <a:endParaRPr lang="zh-C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DBEB2121-F152-4C5B-A7BA-ED21DA9B4869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CrisscrossEtching/>
                    </a14:imgEffect>
                    <a14:imgEffect>
                      <a14:colorTemperature colorTemp="112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0"/>
            <a:ext cx="12204000" cy="973274"/>
          </a:xfrm>
          <a:prstGeom prst="rect">
            <a:avLst/>
          </a:prstGeom>
        </p:spPr>
      </p:pic>
      <p:sp>
        <p:nvSpPr>
          <p:cNvPr id="5" name="矩形 4">
            <a:extLst>
              <a:ext uri="{FF2B5EF4-FFF2-40B4-BE49-F238E27FC236}">
                <a16:creationId xmlns:a16="http://schemas.microsoft.com/office/drawing/2014/main" id="{C5819CEC-D580-42E8-86D1-5DC0DDDD41D9}"/>
              </a:ext>
            </a:extLst>
          </p:cNvPr>
          <p:cNvSpPr/>
          <p:nvPr/>
        </p:nvSpPr>
        <p:spPr>
          <a:xfrm>
            <a:off x="6096000" y="5477522"/>
            <a:ext cx="5319944" cy="1109709"/>
          </a:xfrm>
          <a:prstGeom prst="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252C7F56-8894-4681-9E56-FE4B7F227B2B}"/>
              </a:ext>
            </a:extLst>
          </p:cNvPr>
          <p:cNvSpPr txBox="1"/>
          <p:nvPr/>
        </p:nvSpPr>
        <p:spPr>
          <a:xfrm>
            <a:off x="358806" y="2110567"/>
            <a:ext cx="6102350" cy="5355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0"/>
              </a:spcBef>
            </a:pPr>
            <a:r>
              <a:rPr lang="en-US" altLang="zh-CN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mbedding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C1F05E6F-7E3C-413B-9BC7-6A934D13E274}"/>
              </a:ext>
            </a:extLst>
          </p:cNvPr>
          <p:cNvSpPr txBox="1"/>
          <p:nvPr/>
        </p:nvSpPr>
        <p:spPr>
          <a:xfrm>
            <a:off x="358806" y="3501444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Word-level:pre-trained</a:t>
            </a:r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vectors from </a:t>
            </a:r>
            <a:r>
              <a:rPr lang="en-US" altLang="zh-CN" sz="24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loVe</a:t>
            </a:r>
            <a:endParaRPr lang="zh-CN" altLang="en-US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5A067CFE-FAA5-4C35-8B67-230FA414752A}"/>
              </a:ext>
            </a:extLst>
          </p:cNvPr>
          <p:cNvSpPr txBox="1"/>
          <p:nvPr/>
        </p:nvSpPr>
        <p:spPr>
          <a:xfrm>
            <a:off x="374866" y="4224198"/>
            <a:ext cx="6102350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32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Encoding</a:t>
            </a:r>
            <a:endParaRPr lang="zh-CN" altLang="en-US" sz="32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3" name="文本框 12">
            <a:extLst>
              <a:ext uri="{FF2B5EF4-FFF2-40B4-BE49-F238E27FC236}">
                <a16:creationId xmlns:a16="http://schemas.microsoft.com/office/drawing/2014/main" id="{BB06566E-2468-4212-983B-734D43E4C225}"/>
              </a:ext>
            </a:extLst>
          </p:cNvPr>
          <p:cNvSpPr txBox="1"/>
          <p:nvPr/>
        </p:nvSpPr>
        <p:spPr>
          <a:xfrm>
            <a:off x="358806" y="2832895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 err="1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Character-level:CNN</a:t>
            </a:r>
            <a:endParaRPr lang="zh-CN" altLang="en-US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B1D247A4-B9A5-46D7-A7C4-FEEF4B30E91A}"/>
              </a:ext>
            </a:extLst>
          </p:cNvPr>
          <p:cNvSpPr txBox="1"/>
          <p:nvPr/>
        </p:nvSpPr>
        <p:spPr>
          <a:xfrm>
            <a:off x="374866" y="4975920"/>
            <a:ext cx="61023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2400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id-LSTM</a:t>
            </a:r>
            <a:endParaRPr lang="zh-CN" altLang="en-US" sz="2400" dirty="0"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9291708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46</TotalTime>
  <Words>360</Words>
  <Application>Microsoft Office PowerPoint</Application>
  <PresentationFormat>宽屏</PresentationFormat>
  <Paragraphs>50</Paragraphs>
  <Slides>16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6</vt:i4>
      </vt:variant>
    </vt:vector>
  </HeadingPairs>
  <TitlesOfParts>
    <vt:vector size="24" baseType="lpstr">
      <vt:lpstr>等线</vt:lpstr>
      <vt:lpstr>等线 Light</vt:lpstr>
      <vt:lpstr>宋体</vt:lpstr>
      <vt:lpstr>Arial</vt:lpstr>
      <vt:lpstr>Times New Roman</vt:lpstr>
      <vt:lpstr>Office 主题​​</vt:lpstr>
      <vt:lpstr>Equation</vt:lpstr>
      <vt:lpstr>MathType 6.0 Equation</vt:lpstr>
      <vt:lpstr>PowerPoint 演示文稿</vt:lpstr>
      <vt:lpstr>PowerPoint 演示文稿</vt:lpstr>
      <vt:lpstr>PowerPoint 演示文稿</vt:lpstr>
      <vt:lpstr>Introduction</vt:lpstr>
      <vt:lpstr>Introduction</vt:lpstr>
      <vt:lpstr>PowerPoint 演示文稿</vt:lpstr>
      <vt:lpstr>PowerPoint 演示文稿</vt:lpstr>
      <vt:lpstr>PowerPoint 演示文稿</vt:lpstr>
      <vt:lpstr>Method</vt:lpstr>
      <vt:lpstr>Method</vt:lpstr>
      <vt:lpstr>Method</vt:lpstr>
      <vt:lpstr>Method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王 凯</dc:creator>
  <cp:lastModifiedBy>王 凯</cp:lastModifiedBy>
  <cp:revision>46</cp:revision>
  <dcterms:created xsi:type="dcterms:W3CDTF">2020-11-18T11:38:47Z</dcterms:created>
  <dcterms:modified xsi:type="dcterms:W3CDTF">2020-11-30T03:20:54Z</dcterms:modified>
</cp:coreProperties>
</file>